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F0463" w:rsidRPr="009F76FE" w:rsidRDefault="003F0463" w:rsidP="009F76FE">
      <w:pPr>
        <w:jc w:val="center"/>
        <w:rPr>
          <w:b/>
          <w:sz w:val="36"/>
          <w:szCs w:val="36"/>
        </w:rPr>
      </w:pPr>
      <w:bookmarkStart w:id="0" w:name="_GoBack"/>
      <w:bookmarkEnd w:id="0"/>
      <w:r w:rsidRPr="009F76FE">
        <w:rPr>
          <w:b/>
          <w:sz w:val="36"/>
          <w:szCs w:val="36"/>
        </w:rPr>
        <w:t>ALGEBRA</w:t>
      </w:r>
    </w:p>
    <w:p w:rsidR="003F0463" w:rsidRPr="009F76FE" w:rsidRDefault="003F0463" w:rsidP="009F76FE">
      <w:pPr>
        <w:jc w:val="center"/>
        <w:rPr>
          <w:b/>
          <w:sz w:val="36"/>
          <w:szCs w:val="36"/>
        </w:rPr>
      </w:pPr>
      <w:r w:rsidRPr="009F76FE">
        <w:rPr>
          <w:b/>
          <w:sz w:val="36"/>
          <w:szCs w:val="36"/>
        </w:rPr>
        <w:t>SECTION 6.4</w:t>
      </w:r>
    </w:p>
    <w:p w:rsidR="003F0463" w:rsidRPr="009F76FE" w:rsidRDefault="003F0463" w:rsidP="009F76FE">
      <w:pPr>
        <w:jc w:val="center"/>
        <w:rPr>
          <w:b/>
          <w:sz w:val="36"/>
          <w:szCs w:val="36"/>
        </w:rPr>
      </w:pPr>
      <w:r w:rsidRPr="009F76FE">
        <w:rPr>
          <w:b/>
          <w:sz w:val="36"/>
          <w:szCs w:val="36"/>
        </w:rPr>
        <w:t>POINT-SLOPE FORM</w:t>
      </w:r>
    </w:p>
    <w:p w:rsidR="003F0463" w:rsidRDefault="003F0463"/>
    <w:p w:rsidR="003F0463" w:rsidRDefault="003F0463">
      <w:r w:rsidRPr="003F0463">
        <w:rPr>
          <w:position w:val="-10"/>
        </w:rPr>
        <w:object w:dxaOrig="171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7.25pt" o:ole="">
            <v:imagedata r:id="rId5" o:title=""/>
          </v:shape>
          <o:OLEObject Type="Embed" ProgID="Equation.DSMT4" ShapeID="_x0000_i1025" DrawAspect="Content" ObjectID="_1419235027" r:id="rId6"/>
        </w:object>
      </w:r>
    </w:p>
    <w:p w:rsidR="003F0463" w:rsidRDefault="003F0463"/>
    <w:p w:rsidR="003F0463" w:rsidRDefault="003F0463">
      <w:r w:rsidRPr="003F0463">
        <w:rPr>
          <w:i/>
        </w:rPr>
        <w:t>x</w:t>
      </w:r>
      <w:r>
        <w:t xml:space="preserve"> &amp; </w:t>
      </w:r>
      <w:r w:rsidRPr="003F0463">
        <w:rPr>
          <w:i/>
        </w:rPr>
        <w:t>y</w:t>
      </w:r>
      <w:r>
        <w:t xml:space="preserve"> </w:t>
      </w:r>
      <w:r>
        <w:sym w:font="Wingdings" w:char="F0E0"/>
      </w:r>
    </w:p>
    <w:p w:rsidR="003F0463" w:rsidRDefault="003F0463"/>
    <w:p w:rsidR="003F0463" w:rsidRDefault="003F0463">
      <w:r w:rsidRPr="003F0463">
        <w:rPr>
          <w:i/>
        </w:rPr>
        <w:t>x</w:t>
      </w:r>
      <w:r w:rsidRPr="003F0463">
        <w:rPr>
          <w:vertAlign w:val="subscript"/>
        </w:rPr>
        <w:t>1</w:t>
      </w:r>
      <w:r>
        <w:t xml:space="preserve"> &amp; </w:t>
      </w:r>
      <w:r w:rsidRPr="003F0463">
        <w:rPr>
          <w:i/>
        </w:rPr>
        <w:t>y</w:t>
      </w:r>
      <w:r w:rsidRPr="003F0463">
        <w:rPr>
          <w:vertAlign w:val="subscript"/>
        </w:rPr>
        <w:t>1</w:t>
      </w:r>
      <w:r>
        <w:t xml:space="preserve"> </w:t>
      </w:r>
      <w:r>
        <w:sym w:font="Wingdings" w:char="F0E0"/>
      </w:r>
    </w:p>
    <w:p w:rsidR="003F0463" w:rsidRDefault="003F0463"/>
    <w:p w:rsidR="003F0463" w:rsidRDefault="003F0463">
      <w:r w:rsidRPr="003F0463">
        <w:rPr>
          <w:i/>
        </w:rPr>
        <w:t>m</w:t>
      </w:r>
      <w:r>
        <w:t xml:space="preserve"> </w:t>
      </w:r>
      <w:r>
        <w:sym w:font="Wingdings" w:char="F0E0"/>
      </w:r>
    </w:p>
    <w:p w:rsidR="003F0463" w:rsidRDefault="003F0463"/>
    <w:p w:rsidR="003F0463" w:rsidRDefault="003F0463"/>
    <w:p w:rsidR="003F0463" w:rsidRPr="009F76FE" w:rsidRDefault="003F0463">
      <w:pPr>
        <w:rPr>
          <w:b/>
        </w:rPr>
      </w:pPr>
      <w:r w:rsidRPr="009F76FE">
        <w:rPr>
          <w:b/>
        </w:rPr>
        <w:t>I.  Write an Equation in Point-slope form.</w:t>
      </w:r>
    </w:p>
    <w:p w:rsidR="003F0463" w:rsidRDefault="003F0463"/>
    <w:p w:rsidR="003F0463" w:rsidRDefault="003F0463">
      <w:r>
        <w:tab/>
        <w:t>m = ½</w:t>
      </w:r>
      <w:r>
        <w:tab/>
      </w:r>
      <w:r>
        <w:tab/>
        <w:t>(2, 3)</w:t>
      </w:r>
    </w:p>
    <w:p w:rsidR="009F76FE" w:rsidRDefault="009F76FE"/>
    <w:p w:rsidR="009F76FE" w:rsidRDefault="009F76FE"/>
    <w:p w:rsidR="009F76FE" w:rsidRDefault="009F76FE">
      <w:r>
        <w:tab/>
        <w:t>m = -4</w:t>
      </w:r>
      <w:r>
        <w:tab/>
      </w:r>
      <w:r>
        <w:tab/>
        <w:t>(-2, 1)</w:t>
      </w:r>
    </w:p>
    <w:p w:rsidR="009F76FE" w:rsidRDefault="009F76FE"/>
    <w:p w:rsidR="009F76FE" w:rsidRDefault="009F76FE"/>
    <w:p w:rsidR="009F76FE" w:rsidRPr="009F76FE" w:rsidRDefault="009F76FE">
      <w:pPr>
        <w:rPr>
          <w:b/>
        </w:rPr>
      </w:pPr>
      <w:r w:rsidRPr="009F76FE">
        <w:rPr>
          <w:b/>
        </w:rPr>
        <w:t>II.  Graphing an Equation in Point-slope form</w:t>
      </w:r>
    </w:p>
    <w:p w:rsidR="009F76FE" w:rsidRDefault="009F76FE"/>
    <w:p w:rsidR="009F76FE" w:rsidRDefault="009F76FE">
      <w:r>
        <w:t xml:space="preserve">Graph </w:t>
      </w:r>
      <w:r>
        <w:tab/>
      </w:r>
      <w:r>
        <w:tab/>
      </w:r>
      <w:r w:rsidRPr="009F76FE">
        <w:rPr>
          <w:position w:val="-24"/>
        </w:rPr>
        <w:object w:dxaOrig="1520" w:dyaOrig="620">
          <v:shape id="_x0000_i1026" type="#_x0000_t75" style="width:75.75pt;height:30.75pt" o:ole="">
            <v:imagedata r:id="rId7" o:title=""/>
          </v:shape>
          <o:OLEObject Type="Embed" ProgID="Equation.DSMT4" ShapeID="_x0000_i1026" DrawAspect="Content" ObjectID="_1419235028" r:id="rId8"/>
        </w:object>
      </w:r>
    </w:p>
    <w:p w:rsidR="009F76FE" w:rsidRDefault="009F76FE"/>
    <w:p w:rsidR="009F76FE" w:rsidRDefault="009F76FE">
      <w:r>
        <w:t>Step 1:</w:t>
      </w:r>
    </w:p>
    <w:p w:rsidR="009F76FE" w:rsidRDefault="009F76FE"/>
    <w:p w:rsidR="009F76FE" w:rsidRDefault="009F76FE"/>
    <w:p w:rsidR="009F76FE" w:rsidRDefault="009F76FE"/>
    <w:p w:rsidR="009F76FE" w:rsidRDefault="009F76FE">
      <w:r>
        <w:t>Step 2:</w:t>
      </w:r>
    </w:p>
    <w:p w:rsidR="009F76FE" w:rsidRDefault="009F76FE"/>
    <w:p w:rsidR="009F76FE" w:rsidRDefault="009F76FE"/>
    <w:p w:rsidR="009F76FE" w:rsidRDefault="009F76FE"/>
    <w:p w:rsidR="009F76FE" w:rsidRDefault="009F76FE">
      <w:r>
        <w:t>Step 3:</w:t>
      </w:r>
    </w:p>
    <w:p w:rsidR="009F76FE" w:rsidRDefault="009F76FE"/>
    <w:p w:rsidR="009F76FE" w:rsidRDefault="009F76FE"/>
    <w:p w:rsidR="00847FE1" w:rsidRDefault="00847FE1"/>
    <w:p w:rsidR="00847FE1" w:rsidRDefault="00847FE1"/>
    <w:p w:rsidR="00847FE1" w:rsidRDefault="00847FE1"/>
    <w:p w:rsidR="009F76FE" w:rsidRDefault="009F76FE">
      <w:r>
        <w:t xml:space="preserve">Graph </w:t>
      </w:r>
      <w:r>
        <w:tab/>
      </w:r>
      <w:r>
        <w:tab/>
      </w:r>
      <w:r w:rsidRPr="009F76FE">
        <w:rPr>
          <w:position w:val="-10"/>
        </w:rPr>
        <w:object w:dxaOrig="1640" w:dyaOrig="320">
          <v:shape id="_x0000_i1027" type="#_x0000_t75" style="width:81.75pt;height:15.75pt" o:ole="">
            <v:imagedata r:id="rId9" o:title=""/>
          </v:shape>
          <o:OLEObject Type="Embed" ProgID="Equation.DSMT4" ShapeID="_x0000_i1027" DrawAspect="Content" ObjectID="_1419235029" r:id="rId10"/>
        </w:object>
      </w:r>
    </w:p>
    <w:p w:rsidR="009F76FE" w:rsidRDefault="009F76FE"/>
    <w:p w:rsidR="009F76FE" w:rsidRDefault="009F76FE"/>
    <w:p w:rsidR="009F76FE" w:rsidRDefault="009F76FE"/>
    <w:p w:rsidR="009F76FE" w:rsidRPr="00847FE1" w:rsidRDefault="00847FE1">
      <w:pPr>
        <w:rPr>
          <w:b/>
        </w:rPr>
      </w:pPr>
      <w:r w:rsidRPr="00847FE1">
        <w:rPr>
          <w:b/>
        </w:rPr>
        <w:lastRenderedPageBreak/>
        <w:t>III.  Writing an Equation given Two Points</w:t>
      </w:r>
    </w:p>
    <w:p w:rsidR="00847FE1" w:rsidRDefault="00847FE1"/>
    <w:p w:rsidR="00847FE1" w:rsidRDefault="00847FE1">
      <w:r>
        <w:t>Given the points (-1, 4)  &amp;  (2, 3), write the equation of the line in:</w:t>
      </w:r>
    </w:p>
    <w:p w:rsidR="00847FE1" w:rsidRDefault="00847FE1"/>
    <w:p w:rsidR="00847FE1" w:rsidRDefault="00847FE1">
      <w:r>
        <w:tab/>
        <w:t>A.  Point slope form</w:t>
      </w:r>
    </w:p>
    <w:p w:rsidR="00847FE1" w:rsidRDefault="00847FE1">
      <w:r>
        <w:tab/>
        <w:t>B.  Slope intercept form</w:t>
      </w:r>
    </w:p>
    <w:p w:rsidR="00847FE1" w:rsidRDefault="00847FE1"/>
    <w:p w:rsidR="00847FE1" w:rsidRDefault="00847FE1">
      <w:r>
        <w:t xml:space="preserve">Step 1:  </w:t>
      </w:r>
    </w:p>
    <w:p w:rsidR="00847FE1" w:rsidRDefault="00847FE1"/>
    <w:p w:rsidR="00847FE1" w:rsidRDefault="00847FE1"/>
    <w:p w:rsidR="00847FE1" w:rsidRDefault="00847FE1"/>
    <w:p w:rsidR="00847FE1" w:rsidRDefault="00847FE1"/>
    <w:p w:rsidR="00847FE1" w:rsidRDefault="00847FE1">
      <w:r>
        <w:t>Step 2:</w:t>
      </w:r>
    </w:p>
    <w:p w:rsidR="00847FE1" w:rsidRDefault="00847FE1"/>
    <w:p w:rsidR="00847FE1" w:rsidRDefault="00847FE1"/>
    <w:p w:rsidR="00847FE1" w:rsidRDefault="00847FE1"/>
    <w:p w:rsidR="00847FE1" w:rsidRDefault="00847FE1"/>
    <w:p w:rsidR="00847FE1" w:rsidRDefault="00847FE1">
      <w:r>
        <w:t>Step 3:</w:t>
      </w:r>
    </w:p>
    <w:p w:rsidR="00847FE1" w:rsidRDefault="00847FE1"/>
    <w:p w:rsidR="00847FE1" w:rsidRDefault="00847FE1"/>
    <w:p w:rsidR="00847FE1" w:rsidRDefault="00847FE1"/>
    <w:p w:rsidR="00847FE1" w:rsidRDefault="00847FE1">
      <w:r>
        <w:t>(2, 5)</w:t>
      </w:r>
      <w:r>
        <w:tab/>
        <w:t>(-4, -3)</w:t>
      </w:r>
      <w:r>
        <w:tab/>
      </w:r>
      <w:r>
        <w:tab/>
        <w:t>Point-slope form:</w:t>
      </w:r>
    </w:p>
    <w:p w:rsidR="00847FE1" w:rsidRDefault="00847FE1"/>
    <w:p w:rsidR="00847FE1" w:rsidRDefault="00847FE1">
      <w:r>
        <w:tab/>
      </w:r>
      <w:r>
        <w:tab/>
      </w:r>
      <w:r>
        <w:tab/>
        <w:t>Slope-intercept form:</w:t>
      </w:r>
    </w:p>
    <w:p w:rsidR="00847FE1" w:rsidRDefault="00847FE1"/>
    <w:p w:rsidR="00847FE1" w:rsidRDefault="00847FE1"/>
    <w:p w:rsidR="00847FE1" w:rsidRDefault="00847FE1"/>
    <w:p w:rsidR="00847FE1" w:rsidRDefault="00847FE1"/>
    <w:p w:rsidR="00847FE1" w:rsidRPr="00847FE1" w:rsidRDefault="00847FE1">
      <w:pPr>
        <w:rPr>
          <w:b/>
        </w:rPr>
      </w:pPr>
      <w:r w:rsidRPr="00847FE1">
        <w:rPr>
          <w:b/>
        </w:rPr>
        <w:t>IV.  Writing an Equation from a Table of Values</w:t>
      </w:r>
    </w:p>
    <w:p w:rsidR="00847FE1" w:rsidRDefault="00847FE1"/>
    <w:p w:rsidR="00847FE1" w:rsidRDefault="00847FE1">
      <w:r>
        <w:t>Using the table below, write the equation of the line in:</w:t>
      </w:r>
    </w:p>
    <w:p w:rsidR="00847FE1" w:rsidRDefault="00847FE1"/>
    <w:p w:rsidR="00847FE1" w:rsidRDefault="00847FE1">
      <w:r>
        <w:tab/>
        <w:t>A.  Point-slope form</w:t>
      </w:r>
    </w:p>
    <w:p w:rsidR="00847FE1" w:rsidRDefault="00847FE1">
      <w:r>
        <w:tab/>
        <w:t>B.  Slope-intercept form</w:t>
      </w:r>
    </w:p>
    <w:p w:rsidR="00847FE1" w:rsidRDefault="00847FE1">
      <w:r>
        <w:tab/>
        <w:t>C.  Standard Form</w:t>
      </w:r>
    </w:p>
    <w:p w:rsidR="00847FE1" w:rsidRDefault="00847FE1"/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955"/>
        <w:gridCol w:w="955"/>
      </w:tblGrid>
      <w:tr w:rsidR="00847FE1">
        <w:trPr>
          <w:trHeight w:val="270"/>
        </w:trPr>
        <w:tc>
          <w:tcPr>
            <w:tcW w:w="955" w:type="dxa"/>
          </w:tcPr>
          <w:p w:rsidR="00847FE1" w:rsidRPr="00847FE1" w:rsidRDefault="00847FE1" w:rsidP="00847FE1">
            <w:pPr>
              <w:jc w:val="center"/>
              <w:rPr>
                <w:i/>
              </w:rPr>
            </w:pPr>
            <w:r w:rsidRPr="00847FE1">
              <w:rPr>
                <w:i/>
              </w:rPr>
              <w:t>x</w:t>
            </w:r>
          </w:p>
        </w:tc>
        <w:tc>
          <w:tcPr>
            <w:tcW w:w="955" w:type="dxa"/>
          </w:tcPr>
          <w:p w:rsidR="00847FE1" w:rsidRPr="00847FE1" w:rsidRDefault="00847FE1" w:rsidP="00847FE1">
            <w:pPr>
              <w:jc w:val="center"/>
              <w:rPr>
                <w:i/>
              </w:rPr>
            </w:pPr>
            <w:r w:rsidRPr="00847FE1">
              <w:rPr>
                <w:i/>
              </w:rPr>
              <w:t>y</w:t>
            </w:r>
          </w:p>
        </w:tc>
      </w:tr>
      <w:tr w:rsidR="00847FE1">
        <w:trPr>
          <w:trHeight w:val="270"/>
        </w:trPr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3</w:t>
            </w:r>
          </w:p>
        </w:tc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6</w:t>
            </w:r>
          </w:p>
        </w:tc>
      </w:tr>
      <w:tr w:rsidR="00847FE1">
        <w:trPr>
          <w:trHeight w:val="285"/>
        </w:trPr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2</w:t>
            </w:r>
          </w:p>
        </w:tc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4</w:t>
            </w:r>
          </w:p>
        </w:tc>
      </w:tr>
      <w:tr w:rsidR="00847FE1">
        <w:trPr>
          <w:trHeight w:val="270"/>
        </w:trPr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-1</w:t>
            </w:r>
          </w:p>
        </w:tc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-2</w:t>
            </w:r>
          </w:p>
        </w:tc>
      </w:tr>
      <w:tr w:rsidR="00847FE1">
        <w:trPr>
          <w:trHeight w:val="270"/>
        </w:trPr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-3</w:t>
            </w:r>
          </w:p>
        </w:tc>
        <w:tc>
          <w:tcPr>
            <w:tcW w:w="955" w:type="dxa"/>
          </w:tcPr>
          <w:p w:rsidR="00847FE1" w:rsidRDefault="00847FE1" w:rsidP="00847FE1">
            <w:pPr>
              <w:jc w:val="center"/>
            </w:pPr>
            <w:r>
              <w:t>-6</w:t>
            </w:r>
          </w:p>
        </w:tc>
      </w:tr>
    </w:tbl>
    <w:p w:rsidR="00847FE1" w:rsidRDefault="00847FE1"/>
    <w:p w:rsidR="00847FE1" w:rsidRDefault="00847FE1"/>
    <w:p w:rsidR="00847FE1" w:rsidRDefault="00847FE1"/>
    <w:p w:rsidR="00847FE1" w:rsidRDefault="00847FE1"/>
    <w:p w:rsidR="00847FE1" w:rsidRDefault="00847FE1">
      <w:r>
        <w:t>Assignment:</w:t>
      </w:r>
    </w:p>
    <w:sectPr w:rsidR="00847FE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3" w:usb1="1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0463"/>
    <w:rsid w:val="003F0463"/>
    <w:rsid w:val="00847FE1"/>
    <w:rsid w:val="009F76FE"/>
    <w:rsid w:val="00A87D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47F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847F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1</Words>
  <Characters>68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BMarvel</dc:creator>
  <cp:keywords/>
  <dc:description/>
  <cp:lastModifiedBy>Bruce Marvel</cp:lastModifiedBy>
  <cp:revision>2</cp:revision>
  <dcterms:created xsi:type="dcterms:W3CDTF">2013-01-09T16:11:00Z</dcterms:created>
  <dcterms:modified xsi:type="dcterms:W3CDTF">2013-01-09T16:11:00Z</dcterms:modified>
</cp:coreProperties>
</file>